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DCA705" w14:textId="77777777" w:rsidR="00866BDF" w:rsidRDefault="00866BDF" w:rsidP="00866BDF">
      <w:pPr>
        <w:rPr>
          <w:b/>
        </w:rPr>
      </w:pPr>
      <w:r>
        <w:rPr>
          <w:b/>
        </w:rPr>
        <w:t>Контрольная точка №1 по дисциплине Статистика</w:t>
      </w:r>
    </w:p>
    <w:p w14:paraId="150057B1" w14:textId="77777777" w:rsidR="00866BDF" w:rsidRDefault="00866BDF" w:rsidP="00866BDF">
      <w:pPr>
        <w:rPr>
          <w:b/>
        </w:rPr>
      </w:pPr>
      <w:r>
        <w:rPr>
          <w:b/>
        </w:rPr>
        <w:t xml:space="preserve">Студента </w:t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</w:rPr>
        <w:t xml:space="preserve">курса </w:t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</w:rPr>
        <w:t>группы</w:t>
      </w:r>
    </w:p>
    <w:p w14:paraId="4930D1EE" w14:textId="77777777" w:rsidR="00866BDF" w:rsidRDefault="00866BDF" w:rsidP="00866BDF">
      <w:pPr>
        <w:rPr>
          <w:b/>
        </w:rPr>
      </w:pPr>
    </w:p>
    <w:p w14:paraId="70F26CE0" w14:textId="77777777" w:rsidR="00866BDF" w:rsidRDefault="00866BDF" w:rsidP="00866BDF">
      <w:pPr>
        <w:rPr>
          <w:b/>
          <w:u w:val="single"/>
        </w:rPr>
      </w:pP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</w:p>
    <w:p w14:paraId="1F47D047" w14:textId="77777777" w:rsidR="00866BDF" w:rsidRDefault="00866BDF" w:rsidP="00866BDF">
      <w:pPr>
        <w:rPr>
          <w:sz w:val="20"/>
        </w:rPr>
      </w:pPr>
      <w:r>
        <w:rPr>
          <w:sz w:val="20"/>
        </w:rPr>
        <w:t>Фамилия Имя Отчество</w:t>
      </w:r>
    </w:p>
    <w:p w14:paraId="210DF3DC" w14:textId="77777777" w:rsidR="00866BDF" w:rsidRDefault="00866BDF" w:rsidP="00866BDF">
      <w:pPr>
        <w:rPr>
          <w:b/>
        </w:rPr>
      </w:pPr>
      <w:r>
        <w:rPr>
          <w:b/>
        </w:rPr>
        <w:t>Направление подготовки: Экономика</w:t>
      </w:r>
    </w:p>
    <w:p w14:paraId="2F50FE03" w14:textId="77777777" w:rsidR="00866BDF" w:rsidRDefault="00866BDF" w:rsidP="00866BDF">
      <w:pPr>
        <w:rPr>
          <w:b/>
        </w:rPr>
      </w:pPr>
      <w:r>
        <w:rPr>
          <w:b/>
        </w:rPr>
        <w:t xml:space="preserve">Профиль: </w:t>
      </w:r>
      <w:r w:rsidR="000D1321">
        <w:rPr>
          <w:b/>
        </w:rPr>
        <w:t>Государственное и муниципальное управление</w:t>
      </w:r>
    </w:p>
    <w:p w14:paraId="512D90AE" w14:textId="77777777" w:rsidR="00866BDF" w:rsidRPr="00C76171" w:rsidRDefault="00C76171" w:rsidP="00866BDF">
      <w:pPr>
        <w:rPr>
          <w:i/>
        </w:rPr>
      </w:pPr>
      <w:r w:rsidRPr="00C76171">
        <w:rPr>
          <w:i/>
        </w:rPr>
        <w:t>5</w:t>
      </w:r>
    </w:p>
    <w:p w14:paraId="5C144A03" w14:textId="77777777" w:rsidR="006142AB" w:rsidRPr="00FB07A1" w:rsidRDefault="006142AB" w:rsidP="006142AB">
      <w:pPr>
        <w:rPr>
          <w:b/>
        </w:rPr>
      </w:pPr>
      <w:r>
        <w:rPr>
          <w:b/>
        </w:rPr>
        <w:t>Тестовые задания</w:t>
      </w:r>
    </w:p>
    <w:p w14:paraId="11683706" w14:textId="77777777" w:rsidR="006142AB" w:rsidRPr="006142AB" w:rsidRDefault="006142AB" w:rsidP="002E1138">
      <w:pPr>
        <w:numPr>
          <w:ilvl w:val="0"/>
          <w:numId w:val="20"/>
        </w:numPr>
        <w:tabs>
          <w:tab w:val="left" w:pos="567"/>
        </w:tabs>
        <w:spacing w:before="200" w:after="40"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 xml:space="preserve">К атрибутивным признакам относится:   </w:t>
      </w:r>
    </w:p>
    <w:p w14:paraId="6613A42A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количество детей в семье;</w:t>
      </w:r>
    </w:p>
    <w:p w14:paraId="1A8DC7EF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производительность труда рабочих;</w:t>
      </w:r>
    </w:p>
    <w:p w14:paraId="4C3BEC26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успеваемость студентов (успевающие, неуспевающие);</w:t>
      </w:r>
    </w:p>
    <w:p w14:paraId="31DF3CDB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профессия рабочих;</w:t>
      </w:r>
    </w:p>
    <w:p w14:paraId="5C2E693C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этажность жилого помещения;</w:t>
      </w:r>
    </w:p>
    <w:p w14:paraId="7B880E2A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родственные связи членов семьи.</w:t>
      </w:r>
    </w:p>
    <w:p w14:paraId="2D946CA0" w14:textId="77777777" w:rsidR="006142AB" w:rsidRPr="006142AB" w:rsidRDefault="006142AB" w:rsidP="002E1138">
      <w:pPr>
        <w:numPr>
          <w:ilvl w:val="0"/>
          <w:numId w:val="20"/>
        </w:numPr>
        <w:tabs>
          <w:tab w:val="left" w:pos="567"/>
        </w:tabs>
        <w:spacing w:before="200" w:after="40" w:line="259" w:lineRule="auto"/>
        <w:ind w:left="567" w:hanging="567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Независимые признаки, оказывающие влияние на другие, связанные с ними, — это:</w:t>
      </w:r>
    </w:p>
    <w:p w14:paraId="32180A45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результативные;</w:t>
      </w:r>
    </w:p>
    <w:p w14:paraId="5F4ED23B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альтернативные;</w:t>
      </w:r>
    </w:p>
    <w:p w14:paraId="6DE4011D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факторные;</w:t>
      </w:r>
    </w:p>
    <w:p w14:paraId="5F0BB403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существенные.</w:t>
      </w:r>
    </w:p>
    <w:p w14:paraId="5F05C84E" w14:textId="77777777" w:rsidR="006142AB" w:rsidRPr="006142AB" w:rsidRDefault="006142AB" w:rsidP="002E1138">
      <w:pPr>
        <w:numPr>
          <w:ilvl w:val="0"/>
          <w:numId w:val="20"/>
        </w:numPr>
        <w:tabs>
          <w:tab w:val="left" w:pos="567"/>
        </w:tabs>
        <w:spacing w:before="200" w:after="40" w:line="259" w:lineRule="auto"/>
        <w:ind w:left="567" w:hanging="567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Обследованию подвергается та часть единиц совокупности, у которых величина изучаемого признака является преобладающей во всем объеме, при:</w:t>
      </w:r>
    </w:p>
    <w:p w14:paraId="7BE243C8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непосредственное наблюдение</w:t>
      </w:r>
    </w:p>
    <w:p w14:paraId="324F3BA1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методе основного массива</w:t>
      </w:r>
    </w:p>
    <w:p w14:paraId="24AF5F97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монографическом обследовании</w:t>
      </w:r>
    </w:p>
    <w:p w14:paraId="76F2DDFF" w14:textId="77777777" w:rsidR="006142AB" w:rsidRPr="006142AB" w:rsidRDefault="006142AB" w:rsidP="002E1138">
      <w:pPr>
        <w:numPr>
          <w:ilvl w:val="0"/>
          <w:numId w:val="20"/>
        </w:numPr>
        <w:tabs>
          <w:tab w:val="left" w:pos="567"/>
        </w:tabs>
        <w:spacing w:before="200" w:after="40" w:line="259" w:lineRule="auto"/>
        <w:ind w:left="567" w:hanging="567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Всеобщая перепись населения России (</w:t>
      </w:r>
      <w:smartTag w:uri="urn:schemas-microsoft-com:office:smarttags" w:element="metricconverter">
        <w:smartTagPr>
          <w:attr w:name="ProductID" w:val="1989 г"/>
        </w:smartTagPr>
        <w:r w:rsidRPr="006142AB">
          <w:rPr>
            <w:rFonts w:eastAsia="Times New Roman"/>
            <w:szCs w:val="28"/>
            <w:lang w:eastAsia="ru-RU"/>
          </w:rPr>
          <w:t>1989 г</w:t>
        </w:r>
      </w:smartTag>
      <w:r w:rsidRPr="006142AB">
        <w:rPr>
          <w:rFonts w:eastAsia="Times New Roman"/>
          <w:szCs w:val="28"/>
          <w:lang w:eastAsia="ru-RU"/>
        </w:rPr>
        <w:t>.) – это:</w:t>
      </w:r>
    </w:p>
    <w:p w14:paraId="5E3B7E0A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единовременное, специально организованное сплошное наблюдение;</w:t>
      </w:r>
    </w:p>
    <w:p w14:paraId="2B5F2FF5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периодическое, регистровое, выборочное наблюдение;</w:t>
      </w:r>
    </w:p>
    <w:p w14:paraId="7DBF9A2C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периодическое, специально организованное, сплошное наблюдение;</w:t>
      </w:r>
    </w:p>
    <w:p w14:paraId="3A8A97D3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периодическое, регистровое, сплошное наблюдение;</w:t>
      </w:r>
    </w:p>
    <w:p w14:paraId="71EF4DA5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единовременное, специально организованное, выборочное наблюдение;</w:t>
      </w:r>
    </w:p>
    <w:p w14:paraId="0482A489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 xml:space="preserve">периодическое, специально организованное, </w:t>
      </w:r>
      <w:proofErr w:type="spellStart"/>
      <w:r w:rsidRPr="006142AB">
        <w:rPr>
          <w:rFonts w:eastAsia="Times New Roman"/>
          <w:szCs w:val="28"/>
          <w:lang w:eastAsia="ru-RU"/>
        </w:rPr>
        <w:t>несплошное</w:t>
      </w:r>
      <w:proofErr w:type="spellEnd"/>
      <w:r w:rsidRPr="006142AB">
        <w:rPr>
          <w:rFonts w:eastAsia="Times New Roman"/>
          <w:szCs w:val="28"/>
          <w:lang w:eastAsia="ru-RU"/>
        </w:rPr>
        <w:t xml:space="preserve"> наблюдение.</w:t>
      </w:r>
    </w:p>
    <w:p w14:paraId="22EEDD55" w14:textId="77777777" w:rsidR="006142AB" w:rsidRPr="006142AB" w:rsidRDefault="006142AB" w:rsidP="002E1138">
      <w:pPr>
        <w:numPr>
          <w:ilvl w:val="0"/>
          <w:numId w:val="20"/>
        </w:numPr>
        <w:tabs>
          <w:tab w:val="left" w:pos="567"/>
        </w:tabs>
        <w:spacing w:before="200" w:after="40" w:line="259" w:lineRule="auto"/>
        <w:ind w:left="567" w:hanging="567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 xml:space="preserve">Величина интервала рассчитывается по формуле: </w:t>
      </w:r>
    </w:p>
    <w:p w14:paraId="40ADDD3F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position w:val="-24"/>
          <w:szCs w:val="28"/>
        </w:rPr>
        <w:object w:dxaOrig="1680" w:dyaOrig="660" w14:anchorId="65FCAA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4.25pt;height:37.95pt" o:ole="">
            <v:imagedata r:id="rId7" o:title=""/>
          </v:shape>
          <o:OLEObject Type="Embed" ProgID="Equation.DSMT4" ShapeID="_x0000_i1029" DrawAspect="Content" ObjectID="_1703496573" r:id="rId8"/>
        </w:object>
      </w:r>
    </w:p>
    <w:p w14:paraId="690D8BC8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position w:val="-10"/>
          <w:szCs w:val="28"/>
        </w:rPr>
        <w:object w:dxaOrig="1800" w:dyaOrig="320" w14:anchorId="29151609">
          <v:shape id="_x0000_i1030" type="#_x0000_t75" style="width:95.55pt;height:18.35pt" o:ole="">
            <v:imagedata r:id="rId9" o:title=""/>
          </v:shape>
          <o:OLEObject Type="Embed" ProgID="Equation.DSMT4" ShapeID="_x0000_i1030" DrawAspect="Content" ObjectID="_1703496574" r:id="rId10"/>
        </w:object>
      </w:r>
    </w:p>
    <w:p w14:paraId="47B865F3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position w:val="-24"/>
          <w:szCs w:val="28"/>
        </w:rPr>
        <w:object w:dxaOrig="1440" w:dyaOrig="620" w14:anchorId="28FB122A">
          <v:shape id="_x0000_i1031" type="#_x0000_t75" style="width:75.95pt;height:31.4pt" o:ole="">
            <v:imagedata r:id="rId11" o:title=""/>
          </v:shape>
          <o:OLEObject Type="Embed" ProgID="Equation.DSMT4" ShapeID="_x0000_i1031" DrawAspect="Content" ObjectID="_1703496575" r:id="rId12"/>
        </w:object>
      </w:r>
    </w:p>
    <w:p w14:paraId="082C0382" w14:textId="77777777" w:rsidR="006142AB" w:rsidRPr="006142AB" w:rsidRDefault="006142AB" w:rsidP="002E1138">
      <w:pPr>
        <w:numPr>
          <w:ilvl w:val="0"/>
          <w:numId w:val="20"/>
        </w:numPr>
        <w:tabs>
          <w:tab w:val="left" w:pos="567"/>
        </w:tabs>
        <w:spacing w:before="200" w:after="40" w:line="259" w:lineRule="auto"/>
        <w:ind w:left="567" w:hanging="567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Какие из интервалов являются открытыми?</w:t>
      </w:r>
    </w:p>
    <w:p w14:paraId="1B8F38BE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от 110 до 140;</w:t>
      </w:r>
    </w:p>
    <w:p w14:paraId="6080926F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свыше 550;</w:t>
      </w:r>
    </w:p>
    <w:p w14:paraId="3F7E9C1E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240 – 275;</w:t>
      </w:r>
    </w:p>
    <w:p w14:paraId="77380509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менее 30;</w:t>
      </w:r>
    </w:p>
    <w:p w14:paraId="3B2617D1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350 и выше.</w:t>
      </w:r>
    </w:p>
    <w:p w14:paraId="3F6C75FB" w14:textId="77777777" w:rsidR="006142AB" w:rsidRPr="006142AB" w:rsidRDefault="006142AB" w:rsidP="002E1138">
      <w:pPr>
        <w:numPr>
          <w:ilvl w:val="0"/>
          <w:numId w:val="20"/>
        </w:numPr>
        <w:tabs>
          <w:tab w:val="left" w:pos="0"/>
          <w:tab w:val="left" w:pos="567"/>
        </w:tabs>
        <w:spacing w:before="200" w:after="40"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Взаимосвязь относительных величин динамики (ОВД), планового задания (ОВПЗ) и выполнения плана (ОВВП) выражается соотношением:</w:t>
      </w:r>
    </w:p>
    <w:p w14:paraId="3EF6FBD8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ОВД = ОВПЗ + ОВВП;</w:t>
      </w:r>
    </w:p>
    <w:p w14:paraId="24286942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ОВВП = ОВД — ОВПЗ;</w:t>
      </w:r>
    </w:p>
    <w:p w14:paraId="3D5AD002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ОВПЗ=ОВД*ОВВП;</w:t>
      </w:r>
    </w:p>
    <w:p w14:paraId="5FEABE0F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ОВД = ОВВП*ОВПЗ.</w:t>
      </w:r>
    </w:p>
    <w:p w14:paraId="4B8A1D6A" w14:textId="77777777" w:rsidR="006142AB" w:rsidRPr="006142AB" w:rsidRDefault="006142AB" w:rsidP="002E1138">
      <w:pPr>
        <w:numPr>
          <w:ilvl w:val="0"/>
          <w:numId w:val="20"/>
        </w:numPr>
        <w:tabs>
          <w:tab w:val="left" w:pos="0"/>
          <w:tab w:val="left" w:pos="567"/>
        </w:tabs>
        <w:spacing w:before="200" w:after="40"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Относительная величина интенсивности – это:</w:t>
      </w:r>
    </w:p>
    <w:p w14:paraId="0C974ECB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отношение двух одноименных показателей, относящихся к различным объектам или территориям за один и тот же период или момент времени:</w:t>
      </w:r>
    </w:p>
    <w:p w14:paraId="23B668B6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отношение фактически достигнутого уровня к плановому заданию за тот же период времени;</w:t>
      </w:r>
    </w:p>
    <w:p w14:paraId="27DBD2FA" w14:textId="77777777" w:rsidR="006142AB" w:rsidRPr="006142AB" w:rsidRDefault="006142AB" w:rsidP="002E1138">
      <w:pPr>
        <w:numPr>
          <w:ilvl w:val="1"/>
          <w:numId w:val="20"/>
        </w:numPr>
        <w:tabs>
          <w:tab w:val="left" w:pos="993"/>
        </w:tabs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отношение двух разноимённых показателей, находящихся в определённой взаимосвязи.</w:t>
      </w:r>
    </w:p>
    <w:p w14:paraId="373997E3" w14:textId="77777777" w:rsidR="006142AB" w:rsidRPr="006142AB" w:rsidRDefault="006142AB" w:rsidP="002E1138">
      <w:pPr>
        <w:numPr>
          <w:ilvl w:val="0"/>
          <w:numId w:val="21"/>
        </w:numPr>
        <w:autoSpaceDE w:val="0"/>
        <w:autoSpaceDN w:val="0"/>
        <w:spacing w:before="200" w:after="40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Сумма отклонений индивидуальных значений признака от их средней величины:</w:t>
      </w:r>
    </w:p>
    <w:p w14:paraId="3784BBDA" w14:textId="77777777" w:rsidR="006142AB" w:rsidRPr="006142AB" w:rsidRDefault="006142AB" w:rsidP="002E1138">
      <w:pPr>
        <w:numPr>
          <w:ilvl w:val="1"/>
          <w:numId w:val="1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больше нуля;</w:t>
      </w:r>
    </w:p>
    <w:p w14:paraId="7A27729C" w14:textId="77777777" w:rsidR="006142AB" w:rsidRPr="006142AB" w:rsidRDefault="006142AB" w:rsidP="002E1138">
      <w:pPr>
        <w:numPr>
          <w:ilvl w:val="1"/>
          <w:numId w:val="1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меньше нуля;</w:t>
      </w:r>
    </w:p>
    <w:p w14:paraId="5664B166" w14:textId="77777777" w:rsidR="006142AB" w:rsidRPr="006142AB" w:rsidRDefault="006142AB" w:rsidP="002E1138">
      <w:pPr>
        <w:numPr>
          <w:ilvl w:val="1"/>
          <w:numId w:val="1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равна нулю;</w:t>
      </w:r>
    </w:p>
    <w:p w14:paraId="6FF67117" w14:textId="77777777" w:rsidR="006142AB" w:rsidRPr="006142AB" w:rsidRDefault="006142AB" w:rsidP="002E1138">
      <w:pPr>
        <w:numPr>
          <w:ilvl w:val="1"/>
          <w:numId w:val="1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больше или равна нулю;</w:t>
      </w:r>
    </w:p>
    <w:p w14:paraId="5C5D73CB" w14:textId="77777777" w:rsidR="006142AB" w:rsidRPr="006142AB" w:rsidRDefault="006142AB" w:rsidP="002E1138">
      <w:pPr>
        <w:numPr>
          <w:ilvl w:val="1"/>
          <w:numId w:val="18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меньше или равна нулю.</w:t>
      </w:r>
    </w:p>
    <w:p w14:paraId="08301714" w14:textId="77777777" w:rsidR="006142AB" w:rsidRPr="006142AB" w:rsidRDefault="006142AB" w:rsidP="002E1138">
      <w:pPr>
        <w:numPr>
          <w:ilvl w:val="0"/>
          <w:numId w:val="21"/>
        </w:numPr>
        <w:autoSpaceDE w:val="0"/>
        <w:autoSpaceDN w:val="0"/>
        <w:spacing w:before="200" w:after="40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Признак, по которому находится средняя называется:</w:t>
      </w:r>
    </w:p>
    <w:p w14:paraId="37F2160F" w14:textId="77777777" w:rsidR="006142AB" w:rsidRPr="006142AB" w:rsidRDefault="006142AB" w:rsidP="002E1138">
      <w:pPr>
        <w:numPr>
          <w:ilvl w:val="1"/>
          <w:numId w:val="19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вариантой</w:t>
      </w:r>
    </w:p>
    <w:p w14:paraId="5D451557" w14:textId="77777777" w:rsidR="006142AB" w:rsidRPr="006142AB" w:rsidRDefault="006142AB" w:rsidP="002E1138">
      <w:pPr>
        <w:numPr>
          <w:ilvl w:val="1"/>
          <w:numId w:val="19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частотой</w:t>
      </w:r>
    </w:p>
    <w:p w14:paraId="3E5086EB" w14:textId="77777777" w:rsidR="006142AB" w:rsidRDefault="006142AB" w:rsidP="002E1138">
      <w:pPr>
        <w:numPr>
          <w:ilvl w:val="1"/>
          <w:numId w:val="19"/>
        </w:numPr>
        <w:tabs>
          <w:tab w:val="left" w:pos="993"/>
        </w:tabs>
        <w:spacing w:line="259" w:lineRule="auto"/>
        <w:ind w:left="993" w:hanging="426"/>
        <w:jc w:val="both"/>
        <w:rPr>
          <w:rFonts w:eastAsia="Times New Roman"/>
          <w:szCs w:val="28"/>
          <w:lang w:eastAsia="ru-RU"/>
        </w:rPr>
      </w:pPr>
      <w:proofErr w:type="spellStart"/>
      <w:r w:rsidRPr="006142AB">
        <w:rPr>
          <w:rFonts w:eastAsia="Times New Roman"/>
          <w:szCs w:val="28"/>
          <w:lang w:eastAsia="ru-RU"/>
        </w:rPr>
        <w:t>соизмерителем</w:t>
      </w:r>
      <w:proofErr w:type="spellEnd"/>
    </w:p>
    <w:p w14:paraId="3254B6D2" w14:textId="77777777" w:rsidR="006142AB" w:rsidRDefault="006142AB" w:rsidP="006142AB">
      <w:pPr>
        <w:tabs>
          <w:tab w:val="left" w:pos="993"/>
        </w:tabs>
        <w:spacing w:line="259" w:lineRule="auto"/>
        <w:jc w:val="both"/>
        <w:rPr>
          <w:rFonts w:eastAsia="Times New Roman"/>
          <w:szCs w:val="28"/>
          <w:lang w:eastAsia="ru-RU"/>
        </w:rPr>
      </w:pPr>
    </w:p>
    <w:p w14:paraId="76F65AC5" w14:textId="77777777" w:rsidR="006142AB" w:rsidRPr="006142AB" w:rsidRDefault="006142AB" w:rsidP="006142AB">
      <w:pPr>
        <w:tabs>
          <w:tab w:val="left" w:pos="993"/>
        </w:tabs>
        <w:spacing w:line="259" w:lineRule="auto"/>
        <w:jc w:val="both"/>
        <w:rPr>
          <w:rFonts w:eastAsia="Times New Roman"/>
          <w:szCs w:val="28"/>
          <w:lang w:eastAsia="ru-RU"/>
        </w:rPr>
      </w:pPr>
    </w:p>
    <w:p w14:paraId="64053884" w14:textId="77777777" w:rsidR="006142AB" w:rsidRPr="006142AB" w:rsidRDefault="006142AB" w:rsidP="002E1138">
      <w:pPr>
        <w:numPr>
          <w:ilvl w:val="0"/>
          <w:numId w:val="22"/>
        </w:numPr>
        <w:tabs>
          <w:tab w:val="left" w:pos="567"/>
        </w:tabs>
        <w:spacing w:before="200" w:after="40"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lastRenderedPageBreak/>
        <w:t>Определите моду (с точностью до 0,1)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228"/>
        <w:gridCol w:w="540"/>
        <w:gridCol w:w="720"/>
        <w:gridCol w:w="540"/>
        <w:gridCol w:w="720"/>
        <w:gridCol w:w="823"/>
      </w:tblGrid>
      <w:tr w:rsidR="006142AB" w:rsidRPr="006142AB" w14:paraId="07171CE6" w14:textId="77777777" w:rsidTr="006142AB">
        <w:tc>
          <w:tcPr>
            <w:tcW w:w="3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561105" w14:textId="77777777" w:rsidR="006142AB" w:rsidRPr="006142AB" w:rsidRDefault="006142AB" w:rsidP="006142AB">
            <w:pPr>
              <w:autoSpaceDE w:val="0"/>
              <w:autoSpaceDN w:val="0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Группы семей по размеру жилой площади, приходящейся на одного человека м</w:t>
            </w:r>
            <w:r w:rsidRPr="006142AB">
              <w:rPr>
                <w:rFonts w:eastAsia="Times New Roman"/>
                <w:szCs w:val="28"/>
                <w:vertAlign w:val="superscript"/>
                <w:lang w:eastAsia="ru-RU"/>
              </w:rPr>
              <w:t>2</w:t>
            </w:r>
            <w:r w:rsidRPr="006142AB">
              <w:rPr>
                <w:rFonts w:eastAsia="Times New Roman"/>
                <w:szCs w:val="28"/>
                <w:lang w:eastAsia="ru-RU"/>
              </w:rPr>
              <w:t>.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D7CA53" w14:textId="77777777" w:rsidR="006142AB" w:rsidRPr="006142AB" w:rsidRDefault="006142AB" w:rsidP="006142AB">
            <w:pPr>
              <w:autoSpaceDE w:val="0"/>
              <w:autoSpaceDN w:val="0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3-5</w:t>
            </w:r>
          </w:p>
        </w:tc>
        <w:tc>
          <w:tcPr>
            <w:tcW w:w="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79C65E" w14:textId="77777777" w:rsidR="006142AB" w:rsidRPr="006142AB" w:rsidRDefault="006142AB" w:rsidP="006142AB">
            <w:pPr>
              <w:autoSpaceDE w:val="0"/>
              <w:autoSpaceDN w:val="0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5-7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BBD37F" w14:textId="77777777" w:rsidR="006142AB" w:rsidRPr="006142AB" w:rsidRDefault="006142AB" w:rsidP="006142AB">
            <w:pPr>
              <w:autoSpaceDE w:val="0"/>
              <w:autoSpaceDN w:val="0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7-9</w:t>
            </w:r>
          </w:p>
        </w:tc>
        <w:tc>
          <w:tcPr>
            <w:tcW w:w="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AD96B1" w14:textId="77777777" w:rsidR="006142AB" w:rsidRPr="006142AB" w:rsidRDefault="006142AB" w:rsidP="006142AB">
            <w:pPr>
              <w:autoSpaceDE w:val="0"/>
              <w:autoSpaceDN w:val="0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9-11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7AB8FA" w14:textId="77777777" w:rsidR="006142AB" w:rsidRPr="006142AB" w:rsidRDefault="006142AB" w:rsidP="006142AB">
            <w:pPr>
              <w:autoSpaceDE w:val="0"/>
              <w:autoSpaceDN w:val="0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11-13</w:t>
            </w:r>
          </w:p>
        </w:tc>
      </w:tr>
      <w:tr w:rsidR="006142AB" w:rsidRPr="006142AB" w14:paraId="1DFFE38A" w14:textId="77777777" w:rsidTr="006142AB">
        <w:trPr>
          <w:trHeight w:val="226"/>
        </w:trPr>
        <w:tc>
          <w:tcPr>
            <w:tcW w:w="3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BC615F" w14:textId="77777777" w:rsidR="006142AB" w:rsidRPr="006142AB" w:rsidRDefault="006142AB" w:rsidP="006142AB">
            <w:pPr>
              <w:autoSpaceDE w:val="0"/>
              <w:autoSpaceDN w:val="0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Число семей с данным размером жилой площади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04DBC" w14:textId="77777777" w:rsidR="006142AB" w:rsidRPr="006142AB" w:rsidRDefault="006142AB" w:rsidP="006142AB">
            <w:pPr>
              <w:autoSpaceDE w:val="0"/>
              <w:autoSpaceDN w:val="0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10</w:t>
            </w:r>
          </w:p>
        </w:tc>
        <w:tc>
          <w:tcPr>
            <w:tcW w:w="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E2DF10" w14:textId="77777777" w:rsidR="006142AB" w:rsidRPr="006142AB" w:rsidRDefault="006142AB" w:rsidP="006142AB">
            <w:pPr>
              <w:autoSpaceDE w:val="0"/>
              <w:autoSpaceDN w:val="0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21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46ABD" w14:textId="77777777" w:rsidR="006142AB" w:rsidRPr="006142AB" w:rsidRDefault="006142AB" w:rsidP="006142AB">
            <w:pPr>
              <w:autoSpaceDE w:val="0"/>
              <w:autoSpaceDN w:val="0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28</w:t>
            </w:r>
          </w:p>
        </w:tc>
        <w:tc>
          <w:tcPr>
            <w:tcW w:w="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CFC43B" w14:textId="77777777" w:rsidR="006142AB" w:rsidRPr="006142AB" w:rsidRDefault="006142AB" w:rsidP="006142AB">
            <w:pPr>
              <w:autoSpaceDE w:val="0"/>
              <w:autoSpaceDN w:val="0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30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A7D0BF" w14:textId="77777777" w:rsidR="006142AB" w:rsidRPr="006142AB" w:rsidRDefault="006142AB" w:rsidP="006142AB">
            <w:pPr>
              <w:autoSpaceDE w:val="0"/>
              <w:autoSpaceDN w:val="0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26</w:t>
            </w:r>
          </w:p>
        </w:tc>
      </w:tr>
    </w:tbl>
    <w:p w14:paraId="7CC8E8CA" w14:textId="77777777" w:rsidR="006142AB" w:rsidRPr="006142AB" w:rsidRDefault="006142AB" w:rsidP="002E1138">
      <w:pPr>
        <w:numPr>
          <w:ilvl w:val="1"/>
          <w:numId w:val="22"/>
        </w:numPr>
        <w:tabs>
          <w:tab w:val="left" w:pos="993"/>
        </w:tabs>
        <w:spacing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10;</w:t>
      </w:r>
    </w:p>
    <w:p w14:paraId="429799E9" w14:textId="77777777" w:rsidR="006142AB" w:rsidRPr="006142AB" w:rsidRDefault="006142AB" w:rsidP="002E1138">
      <w:pPr>
        <w:numPr>
          <w:ilvl w:val="1"/>
          <w:numId w:val="22"/>
        </w:numPr>
        <w:tabs>
          <w:tab w:val="left" w:pos="993"/>
        </w:tabs>
        <w:spacing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9;</w:t>
      </w:r>
    </w:p>
    <w:p w14:paraId="4CF85FED" w14:textId="77777777" w:rsidR="006142AB" w:rsidRPr="006142AB" w:rsidRDefault="006142AB" w:rsidP="002E1138">
      <w:pPr>
        <w:numPr>
          <w:ilvl w:val="1"/>
          <w:numId w:val="22"/>
        </w:numPr>
        <w:tabs>
          <w:tab w:val="left" w:pos="993"/>
        </w:tabs>
        <w:spacing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11;</w:t>
      </w:r>
    </w:p>
    <w:p w14:paraId="6F84F098" w14:textId="77777777" w:rsidR="006142AB" w:rsidRPr="006142AB" w:rsidRDefault="006142AB" w:rsidP="002E1138">
      <w:pPr>
        <w:numPr>
          <w:ilvl w:val="1"/>
          <w:numId w:val="22"/>
        </w:numPr>
        <w:tabs>
          <w:tab w:val="left" w:pos="993"/>
        </w:tabs>
        <w:spacing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9,7</w:t>
      </w:r>
    </w:p>
    <w:p w14:paraId="5A0EEDD4" w14:textId="77777777" w:rsidR="006142AB" w:rsidRPr="006142AB" w:rsidRDefault="006142AB" w:rsidP="002E1138">
      <w:pPr>
        <w:numPr>
          <w:ilvl w:val="0"/>
          <w:numId w:val="22"/>
        </w:numPr>
        <w:tabs>
          <w:tab w:val="left" w:pos="567"/>
        </w:tabs>
        <w:spacing w:before="200" w:after="40"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По ряду распределения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406"/>
        <w:gridCol w:w="884"/>
        <w:gridCol w:w="758"/>
        <w:gridCol w:w="758"/>
        <w:gridCol w:w="884"/>
        <w:gridCol w:w="881"/>
      </w:tblGrid>
      <w:tr w:rsidR="006142AB" w:rsidRPr="006142AB" w14:paraId="50C31743" w14:textId="77777777" w:rsidTr="006142AB">
        <w:tc>
          <w:tcPr>
            <w:tcW w:w="2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C6CC8A" w14:textId="77777777" w:rsidR="006142AB" w:rsidRPr="006142AB" w:rsidRDefault="006142AB" w:rsidP="006142AB">
            <w:pPr>
              <w:autoSpaceDE w:val="0"/>
              <w:autoSpaceDN w:val="0"/>
              <w:jc w:val="both"/>
              <w:rPr>
                <w:rFonts w:eastAsia="Times New Roman"/>
                <w:szCs w:val="28"/>
                <w:vertAlign w:val="superscript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Группы семей по размеру жилой площади, приходящейся на одного человека м</w:t>
            </w:r>
            <w:r w:rsidRPr="006142AB">
              <w:rPr>
                <w:rFonts w:eastAsia="Times New Roman"/>
                <w:szCs w:val="28"/>
                <w:vertAlign w:val="superscript"/>
                <w:lang w:eastAsia="ru-RU"/>
              </w:rPr>
              <w:t>2</w:t>
            </w:r>
          </w:p>
        </w:tc>
        <w:tc>
          <w:tcPr>
            <w:tcW w:w="4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17A8A" w14:textId="77777777" w:rsidR="006142AB" w:rsidRPr="006142AB" w:rsidRDefault="006142AB" w:rsidP="006142AB">
            <w:pPr>
              <w:autoSpaceDE w:val="0"/>
              <w:autoSpaceDN w:val="0"/>
              <w:jc w:val="both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3-5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E6C0A6" w14:textId="77777777" w:rsidR="006142AB" w:rsidRPr="006142AB" w:rsidRDefault="006142AB" w:rsidP="006142AB">
            <w:pPr>
              <w:autoSpaceDE w:val="0"/>
              <w:autoSpaceDN w:val="0"/>
              <w:jc w:val="both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5-7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7962D8" w14:textId="77777777" w:rsidR="006142AB" w:rsidRPr="006142AB" w:rsidRDefault="006142AB" w:rsidP="006142AB">
            <w:pPr>
              <w:autoSpaceDE w:val="0"/>
              <w:autoSpaceDN w:val="0"/>
              <w:jc w:val="both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7-9</w:t>
            </w:r>
          </w:p>
        </w:tc>
        <w:tc>
          <w:tcPr>
            <w:tcW w:w="4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1B756" w14:textId="77777777" w:rsidR="006142AB" w:rsidRPr="006142AB" w:rsidRDefault="006142AB" w:rsidP="006142AB">
            <w:pPr>
              <w:autoSpaceDE w:val="0"/>
              <w:autoSpaceDN w:val="0"/>
              <w:jc w:val="both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9-11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320ED" w14:textId="77777777" w:rsidR="006142AB" w:rsidRPr="006142AB" w:rsidRDefault="006142AB" w:rsidP="006142AB">
            <w:pPr>
              <w:autoSpaceDE w:val="0"/>
              <w:autoSpaceDN w:val="0"/>
              <w:jc w:val="both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11-13</w:t>
            </w:r>
          </w:p>
        </w:tc>
      </w:tr>
      <w:tr w:rsidR="006142AB" w:rsidRPr="006142AB" w14:paraId="27653247" w14:textId="77777777" w:rsidTr="006142AB">
        <w:trPr>
          <w:trHeight w:val="192"/>
        </w:trPr>
        <w:tc>
          <w:tcPr>
            <w:tcW w:w="2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604638" w14:textId="77777777" w:rsidR="006142AB" w:rsidRPr="006142AB" w:rsidRDefault="006142AB" w:rsidP="006142AB">
            <w:pPr>
              <w:autoSpaceDE w:val="0"/>
              <w:autoSpaceDN w:val="0"/>
              <w:jc w:val="both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Число семей с данным размером жилой площади</w:t>
            </w:r>
          </w:p>
        </w:tc>
        <w:tc>
          <w:tcPr>
            <w:tcW w:w="4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2CD39" w14:textId="77777777" w:rsidR="006142AB" w:rsidRPr="006142AB" w:rsidRDefault="006142AB" w:rsidP="006142AB">
            <w:pPr>
              <w:autoSpaceDE w:val="0"/>
              <w:autoSpaceDN w:val="0"/>
              <w:jc w:val="both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10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37FFB7" w14:textId="77777777" w:rsidR="006142AB" w:rsidRPr="006142AB" w:rsidRDefault="006142AB" w:rsidP="006142AB">
            <w:pPr>
              <w:autoSpaceDE w:val="0"/>
              <w:autoSpaceDN w:val="0"/>
              <w:jc w:val="both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21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59DAA1" w14:textId="77777777" w:rsidR="006142AB" w:rsidRPr="006142AB" w:rsidRDefault="006142AB" w:rsidP="006142AB">
            <w:pPr>
              <w:autoSpaceDE w:val="0"/>
              <w:autoSpaceDN w:val="0"/>
              <w:jc w:val="both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28</w:t>
            </w:r>
          </w:p>
        </w:tc>
        <w:tc>
          <w:tcPr>
            <w:tcW w:w="4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2559CE" w14:textId="77777777" w:rsidR="006142AB" w:rsidRPr="006142AB" w:rsidRDefault="006142AB" w:rsidP="006142AB">
            <w:pPr>
              <w:autoSpaceDE w:val="0"/>
              <w:autoSpaceDN w:val="0"/>
              <w:jc w:val="both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30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F335D6" w14:textId="77777777" w:rsidR="006142AB" w:rsidRPr="006142AB" w:rsidRDefault="006142AB" w:rsidP="006142AB">
            <w:pPr>
              <w:autoSpaceDE w:val="0"/>
              <w:autoSpaceDN w:val="0"/>
              <w:jc w:val="both"/>
              <w:rPr>
                <w:rFonts w:eastAsia="Times New Roman"/>
                <w:szCs w:val="28"/>
                <w:lang w:eastAsia="ru-RU"/>
              </w:rPr>
            </w:pPr>
            <w:r w:rsidRPr="006142AB">
              <w:rPr>
                <w:rFonts w:eastAsia="Times New Roman"/>
                <w:szCs w:val="28"/>
                <w:lang w:eastAsia="ru-RU"/>
              </w:rPr>
              <w:t>26</w:t>
            </w:r>
          </w:p>
        </w:tc>
      </w:tr>
    </w:tbl>
    <w:p w14:paraId="704697F8" w14:textId="77777777" w:rsidR="006142AB" w:rsidRPr="006142AB" w:rsidRDefault="006142AB" w:rsidP="006142AB">
      <w:pPr>
        <w:tabs>
          <w:tab w:val="left" w:pos="567"/>
        </w:tabs>
        <w:spacing w:before="200" w:after="40"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 xml:space="preserve">Определите медиану (с точностью </w:t>
      </w:r>
      <w:proofErr w:type="gramStart"/>
      <w:r w:rsidRPr="006142AB">
        <w:rPr>
          <w:rFonts w:eastAsia="Times New Roman"/>
          <w:szCs w:val="28"/>
          <w:lang w:eastAsia="ru-RU"/>
        </w:rPr>
        <w:t>до  0</w:t>
      </w:r>
      <w:proofErr w:type="gramEnd"/>
      <w:r w:rsidRPr="006142AB">
        <w:rPr>
          <w:rFonts w:eastAsia="Times New Roman"/>
          <w:szCs w:val="28"/>
          <w:lang w:eastAsia="ru-RU"/>
        </w:rPr>
        <w:t>,1)</w:t>
      </w:r>
    </w:p>
    <w:p w14:paraId="5F40FE8D" w14:textId="77777777" w:rsidR="006142AB" w:rsidRPr="006142AB" w:rsidRDefault="006142AB" w:rsidP="002E1138">
      <w:pPr>
        <w:numPr>
          <w:ilvl w:val="1"/>
          <w:numId w:val="22"/>
        </w:numPr>
        <w:tabs>
          <w:tab w:val="left" w:pos="993"/>
        </w:tabs>
        <w:spacing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8,9;</w:t>
      </w:r>
    </w:p>
    <w:p w14:paraId="5B7251FE" w14:textId="77777777" w:rsidR="006142AB" w:rsidRPr="006142AB" w:rsidRDefault="006142AB" w:rsidP="002E1138">
      <w:pPr>
        <w:numPr>
          <w:ilvl w:val="1"/>
          <w:numId w:val="22"/>
        </w:numPr>
        <w:tabs>
          <w:tab w:val="left" w:pos="993"/>
        </w:tabs>
        <w:spacing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23;</w:t>
      </w:r>
    </w:p>
    <w:p w14:paraId="4BC07742" w14:textId="77777777" w:rsidR="006142AB" w:rsidRPr="006142AB" w:rsidRDefault="006142AB" w:rsidP="002E1138">
      <w:pPr>
        <w:numPr>
          <w:ilvl w:val="1"/>
          <w:numId w:val="22"/>
        </w:numPr>
        <w:tabs>
          <w:tab w:val="left" w:pos="993"/>
        </w:tabs>
        <w:spacing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9;</w:t>
      </w:r>
    </w:p>
    <w:p w14:paraId="31ABEDBA" w14:textId="77777777" w:rsidR="006142AB" w:rsidRPr="006142AB" w:rsidRDefault="006142AB" w:rsidP="002E1138">
      <w:pPr>
        <w:numPr>
          <w:ilvl w:val="1"/>
          <w:numId w:val="22"/>
        </w:numPr>
        <w:tabs>
          <w:tab w:val="left" w:pos="993"/>
        </w:tabs>
        <w:spacing w:line="259" w:lineRule="auto"/>
        <w:jc w:val="both"/>
        <w:rPr>
          <w:rFonts w:eastAsia="Times New Roman"/>
          <w:szCs w:val="28"/>
          <w:lang w:eastAsia="ru-RU"/>
        </w:rPr>
      </w:pPr>
      <w:r w:rsidRPr="006142AB">
        <w:rPr>
          <w:rFonts w:eastAsia="Times New Roman"/>
          <w:szCs w:val="28"/>
          <w:lang w:eastAsia="ru-RU"/>
        </w:rPr>
        <w:t>11</w:t>
      </w:r>
    </w:p>
    <w:p w14:paraId="2BCBCEBD" w14:textId="77777777" w:rsidR="006142AB" w:rsidRDefault="006142AB">
      <w:pPr>
        <w:rPr>
          <w:b/>
        </w:rPr>
      </w:pPr>
    </w:p>
    <w:p w14:paraId="44C6FE27" w14:textId="77777777" w:rsidR="006142AB" w:rsidRDefault="006142AB">
      <w:pPr>
        <w:rPr>
          <w:b/>
        </w:rPr>
      </w:pPr>
    </w:p>
    <w:p w14:paraId="211101AD" w14:textId="77777777" w:rsidR="006142AB" w:rsidRPr="006142AB" w:rsidRDefault="006142AB" w:rsidP="006142AB">
      <w:pPr>
        <w:rPr>
          <w:b/>
        </w:rPr>
      </w:pPr>
      <w:r w:rsidRPr="006142AB">
        <w:rPr>
          <w:b/>
        </w:rPr>
        <w:t>Задача</w:t>
      </w:r>
    </w:p>
    <w:p w14:paraId="247A05B8" w14:textId="77777777" w:rsidR="00866BDF" w:rsidRPr="00866BDF" w:rsidRDefault="00866BDF" w:rsidP="00866BDF">
      <w:pPr>
        <w:jc w:val="left"/>
      </w:pPr>
      <w:r w:rsidRPr="00866BDF">
        <w:t>Имеются данные о научном стаже работников учреждения:</w:t>
      </w:r>
    </w:p>
    <w:tbl>
      <w:tblPr>
        <w:tblW w:w="7504" w:type="dxa"/>
        <w:jc w:val="center"/>
        <w:tblLook w:val="04A0" w:firstRow="1" w:lastRow="0" w:firstColumn="1" w:lastColumn="0" w:noHBand="0" w:noVBand="1"/>
      </w:tblPr>
      <w:tblGrid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866BDF" w:rsidRPr="00866BDF" w14:paraId="4D35FA4C" w14:textId="77777777" w:rsidTr="00C76171">
        <w:trPr>
          <w:trHeight w:val="255"/>
          <w:jc w:val="center"/>
        </w:trPr>
        <w:tc>
          <w:tcPr>
            <w:tcW w:w="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83A1C56" w14:textId="77777777" w:rsidR="00866BDF" w:rsidRPr="00866BDF" w:rsidRDefault="00866BDF" w:rsidP="00866BDF">
            <w:pPr>
              <w:jc w:val="left"/>
            </w:pPr>
            <w:r w:rsidRPr="00866BDF">
              <w:t>0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85E0DCB" w14:textId="77777777" w:rsidR="00866BDF" w:rsidRPr="00866BDF" w:rsidRDefault="00866BDF" w:rsidP="00866BDF">
            <w:pPr>
              <w:jc w:val="left"/>
            </w:pPr>
            <w:r w:rsidRPr="00866BDF">
              <w:t>0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B441D01" w14:textId="77777777" w:rsidR="00866BDF" w:rsidRPr="00866BDF" w:rsidRDefault="00866BDF" w:rsidP="00866BDF">
            <w:pPr>
              <w:jc w:val="left"/>
            </w:pPr>
            <w:r w:rsidRPr="00866BDF">
              <w:t>0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F199DA7" w14:textId="77777777" w:rsidR="00866BDF" w:rsidRPr="00866BDF" w:rsidRDefault="00866BDF" w:rsidP="00866BDF">
            <w:pPr>
              <w:jc w:val="left"/>
            </w:pPr>
            <w:r w:rsidRPr="00866BDF">
              <w:t>0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4C21E42" w14:textId="77777777" w:rsidR="00866BDF" w:rsidRPr="00866BDF" w:rsidRDefault="00866BDF" w:rsidP="00866BDF">
            <w:pPr>
              <w:jc w:val="left"/>
            </w:pPr>
            <w:r w:rsidRPr="00866BDF">
              <w:t>1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60F96ED" w14:textId="77777777" w:rsidR="00866BDF" w:rsidRPr="00866BDF" w:rsidRDefault="00866BDF" w:rsidP="00866BDF">
            <w:pPr>
              <w:jc w:val="left"/>
            </w:pPr>
            <w:r w:rsidRPr="00866BDF">
              <w:t>1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F1DF0D7" w14:textId="77777777" w:rsidR="00866BDF" w:rsidRPr="00866BDF" w:rsidRDefault="00866BDF" w:rsidP="00866BDF">
            <w:pPr>
              <w:jc w:val="left"/>
            </w:pPr>
            <w:r w:rsidRPr="00866BDF">
              <w:t>1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AAD53ED" w14:textId="77777777" w:rsidR="00866BDF" w:rsidRPr="00866BDF" w:rsidRDefault="00866BDF" w:rsidP="00866BDF">
            <w:pPr>
              <w:jc w:val="left"/>
            </w:pPr>
            <w:r w:rsidRPr="00866BDF">
              <w:t>1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679938B" w14:textId="77777777" w:rsidR="00866BDF" w:rsidRPr="00866BDF" w:rsidRDefault="00866BDF" w:rsidP="00866BDF">
            <w:pPr>
              <w:jc w:val="left"/>
            </w:pPr>
            <w:r w:rsidRPr="00866BDF">
              <w:t>2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11E43A4" w14:textId="77777777" w:rsidR="00866BDF" w:rsidRPr="00866BDF" w:rsidRDefault="00866BDF" w:rsidP="00866BDF">
            <w:pPr>
              <w:jc w:val="left"/>
            </w:pPr>
            <w:r w:rsidRPr="00866BDF">
              <w:t>2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115C610" w14:textId="77777777" w:rsidR="00866BDF" w:rsidRPr="00866BDF" w:rsidRDefault="00866BDF" w:rsidP="00866BDF">
            <w:pPr>
              <w:jc w:val="left"/>
            </w:pPr>
            <w:r w:rsidRPr="00866BDF">
              <w:t>2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B5C4BB2" w14:textId="77777777" w:rsidR="00866BDF" w:rsidRPr="00866BDF" w:rsidRDefault="00866BDF" w:rsidP="00866BDF">
            <w:pPr>
              <w:jc w:val="left"/>
            </w:pPr>
            <w:r w:rsidRPr="00866BDF">
              <w:t>2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ED0DD7B" w14:textId="77777777" w:rsidR="00866BDF" w:rsidRPr="00866BDF" w:rsidRDefault="00866BDF" w:rsidP="00866BDF">
            <w:pPr>
              <w:jc w:val="left"/>
            </w:pPr>
            <w:r w:rsidRPr="00866BDF">
              <w:t>2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DCD8E3A" w14:textId="77777777" w:rsidR="00866BDF" w:rsidRPr="00866BDF" w:rsidRDefault="00866BDF" w:rsidP="00866BDF">
            <w:pPr>
              <w:jc w:val="left"/>
            </w:pPr>
            <w:r w:rsidRPr="00866BDF">
              <w:t>3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1D6190C" w14:textId="77777777" w:rsidR="00866BDF" w:rsidRPr="00866BDF" w:rsidRDefault="00866BDF" w:rsidP="00866BDF">
            <w:pPr>
              <w:jc w:val="left"/>
            </w:pPr>
            <w:r w:rsidRPr="00866BDF">
              <w:t>3</w:t>
            </w:r>
          </w:p>
        </w:tc>
        <w:tc>
          <w:tcPr>
            <w:tcW w:w="4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D8B89E5" w14:textId="77777777" w:rsidR="00866BDF" w:rsidRPr="00866BDF" w:rsidRDefault="00866BDF" w:rsidP="00866BDF">
            <w:pPr>
              <w:jc w:val="left"/>
            </w:pPr>
            <w:r w:rsidRPr="00866BDF">
              <w:t>3</w:t>
            </w:r>
          </w:p>
        </w:tc>
      </w:tr>
      <w:tr w:rsidR="00866BDF" w:rsidRPr="00866BDF" w14:paraId="446CE0AB" w14:textId="77777777" w:rsidTr="00C76171">
        <w:trPr>
          <w:trHeight w:val="255"/>
          <w:jc w:val="center"/>
        </w:trPr>
        <w:tc>
          <w:tcPr>
            <w:tcW w:w="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AD002DD" w14:textId="77777777" w:rsidR="00866BDF" w:rsidRPr="00866BDF" w:rsidRDefault="00866BDF" w:rsidP="00866BDF">
            <w:pPr>
              <w:jc w:val="left"/>
            </w:pPr>
            <w:r w:rsidRPr="00866BDF">
              <w:t>3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90A962E" w14:textId="77777777" w:rsidR="00866BDF" w:rsidRPr="00866BDF" w:rsidRDefault="00866BDF" w:rsidP="00866BDF">
            <w:pPr>
              <w:jc w:val="left"/>
            </w:pPr>
            <w:r w:rsidRPr="00866BDF">
              <w:t>4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6301788" w14:textId="77777777" w:rsidR="00866BDF" w:rsidRPr="00866BDF" w:rsidRDefault="00866BDF" w:rsidP="00866BDF">
            <w:pPr>
              <w:jc w:val="left"/>
            </w:pPr>
            <w:r w:rsidRPr="00866BDF">
              <w:t>4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E03BEC8" w14:textId="77777777" w:rsidR="00866BDF" w:rsidRPr="00866BDF" w:rsidRDefault="00866BDF" w:rsidP="00866BDF">
            <w:pPr>
              <w:jc w:val="left"/>
            </w:pPr>
            <w:r w:rsidRPr="00866BDF">
              <w:t>4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0BADA97" w14:textId="77777777" w:rsidR="00866BDF" w:rsidRPr="00866BDF" w:rsidRDefault="00866BDF" w:rsidP="00866BDF">
            <w:pPr>
              <w:jc w:val="left"/>
            </w:pPr>
            <w:r w:rsidRPr="00866BDF">
              <w:t>4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B60CE2F" w14:textId="77777777" w:rsidR="00866BDF" w:rsidRPr="00866BDF" w:rsidRDefault="00866BDF" w:rsidP="00866BDF">
            <w:pPr>
              <w:jc w:val="left"/>
            </w:pPr>
            <w:r w:rsidRPr="00866BDF">
              <w:t>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BD2E087" w14:textId="77777777" w:rsidR="00866BDF" w:rsidRPr="00866BDF" w:rsidRDefault="00866BDF" w:rsidP="00866BDF">
            <w:pPr>
              <w:jc w:val="left"/>
            </w:pPr>
            <w:r w:rsidRPr="00866BDF">
              <w:t>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3FC73D5" w14:textId="77777777" w:rsidR="00866BDF" w:rsidRPr="00866BDF" w:rsidRDefault="00866BDF" w:rsidP="00866BDF">
            <w:pPr>
              <w:jc w:val="left"/>
            </w:pPr>
            <w:r w:rsidRPr="00866BDF">
              <w:t>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6F49596" w14:textId="77777777" w:rsidR="00866BDF" w:rsidRPr="00866BDF" w:rsidRDefault="00866BDF" w:rsidP="00866BDF">
            <w:pPr>
              <w:jc w:val="left"/>
            </w:pPr>
            <w:r w:rsidRPr="00866BDF">
              <w:t>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01B61D9" w14:textId="77777777" w:rsidR="00866BDF" w:rsidRPr="00866BDF" w:rsidRDefault="00866BDF" w:rsidP="00866BDF">
            <w:pPr>
              <w:jc w:val="left"/>
            </w:pPr>
            <w:r w:rsidRPr="00866BDF">
              <w:t>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585B12E" w14:textId="77777777" w:rsidR="00866BDF" w:rsidRPr="00866BDF" w:rsidRDefault="00866BDF" w:rsidP="00866BDF">
            <w:pPr>
              <w:jc w:val="left"/>
            </w:pPr>
            <w:r w:rsidRPr="00866BDF">
              <w:t>6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4EAE20A" w14:textId="77777777" w:rsidR="00866BDF" w:rsidRPr="00866BDF" w:rsidRDefault="00866BDF" w:rsidP="00866BDF">
            <w:pPr>
              <w:jc w:val="left"/>
            </w:pPr>
            <w:r w:rsidRPr="00866BDF">
              <w:t>6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1EE798C" w14:textId="77777777" w:rsidR="00866BDF" w:rsidRPr="00866BDF" w:rsidRDefault="00866BDF" w:rsidP="00866BDF">
            <w:pPr>
              <w:jc w:val="left"/>
            </w:pPr>
            <w:r w:rsidRPr="00866BDF">
              <w:t>6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4B99028" w14:textId="77777777" w:rsidR="00866BDF" w:rsidRPr="00866BDF" w:rsidRDefault="00866BDF" w:rsidP="00866BDF">
            <w:pPr>
              <w:jc w:val="left"/>
            </w:pPr>
            <w:r w:rsidRPr="00866BDF">
              <w:t>6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DDC0D06" w14:textId="77777777" w:rsidR="00866BDF" w:rsidRPr="00866BDF" w:rsidRDefault="00866BDF" w:rsidP="00866BDF">
            <w:pPr>
              <w:jc w:val="left"/>
            </w:pPr>
            <w:r w:rsidRPr="00866BDF">
              <w:t>6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DEC7C65" w14:textId="77777777" w:rsidR="00866BDF" w:rsidRPr="00866BDF" w:rsidRDefault="00866BDF" w:rsidP="00866BDF">
            <w:pPr>
              <w:jc w:val="left"/>
            </w:pPr>
            <w:r w:rsidRPr="00866BDF">
              <w:t>7</w:t>
            </w:r>
          </w:p>
        </w:tc>
      </w:tr>
      <w:tr w:rsidR="00866BDF" w:rsidRPr="00866BDF" w14:paraId="59A7BB4D" w14:textId="77777777" w:rsidTr="00C76171">
        <w:trPr>
          <w:trHeight w:val="255"/>
          <w:jc w:val="center"/>
        </w:trPr>
        <w:tc>
          <w:tcPr>
            <w:tcW w:w="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FF3DFE2" w14:textId="77777777" w:rsidR="00866BDF" w:rsidRPr="00866BDF" w:rsidRDefault="00866BDF" w:rsidP="00866BDF">
            <w:pPr>
              <w:jc w:val="left"/>
            </w:pPr>
            <w:r w:rsidRPr="00866BDF">
              <w:t>7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9E099D2" w14:textId="77777777" w:rsidR="00866BDF" w:rsidRPr="00866BDF" w:rsidRDefault="00866BDF" w:rsidP="00866BDF">
            <w:pPr>
              <w:jc w:val="left"/>
            </w:pPr>
            <w:r w:rsidRPr="00866BDF">
              <w:t>7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879FA62" w14:textId="77777777" w:rsidR="00866BDF" w:rsidRPr="00866BDF" w:rsidRDefault="00866BDF" w:rsidP="00866BDF">
            <w:pPr>
              <w:jc w:val="left"/>
            </w:pPr>
            <w:r w:rsidRPr="00866BDF">
              <w:t>7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A876D6D" w14:textId="77777777" w:rsidR="00866BDF" w:rsidRPr="00866BDF" w:rsidRDefault="00866BDF" w:rsidP="00866BDF">
            <w:pPr>
              <w:jc w:val="left"/>
            </w:pPr>
            <w:r w:rsidRPr="00866BDF">
              <w:t>7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87DB0B0" w14:textId="77777777" w:rsidR="00866BDF" w:rsidRPr="00866BDF" w:rsidRDefault="00866BDF" w:rsidP="00866BDF">
            <w:pPr>
              <w:jc w:val="left"/>
            </w:pPr>
            <w:r w:rsidRPr="00866BDF">
              <w:t>7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8F00B5A" w14:textId="77777777" w:rsidR="00866BDF" w:rsidRPr="00866BDF" w:rsidRDefault="00866BDF" w:rsidP="00866BDF">
            <w:pPr>
              <w:jc w:val="left"/>
            </w:pPr>
            <w:r w:rsidRPr="00866BDF">
              <w:t>8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BF07D79" w14:textId="77777777" w:rsidR="00866BDF" w:rsidRPr="00866BDF" w:rsidRDefault="00866BDF" w:rsidP="00866BDF">
            <w:pPr>
              <w:jc w:val="left"/>
            </w:pPr>
            <w:r w:rsidRPr="00866BDF">
              <w:t>8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40A5583" w14:textId="77777777" w:rsidR="00866BDF" w:rsidRPr="00866BDF" w:rsidRDefault="00866BDF" w:rsidP="00866BDF">
            <w:pPr>
              <w:jc w:val="left"/>
            </w:pPr>
            <w:r w:rsidRPr="00866BDF">
              <w:t>8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B7F522A" w14:textId="77777777" w:rsidR="00866BDF" w:rsidRPr="00866BDF" w:rsidRDefault="00866BDF" w:rsidP="00866BDF">
            <w:pPr>
              <w:jc w:val="left"/>
            </w:pPr>
            <w:r w:rsidRPr="00866BDF">
              <w:t>8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E7FEB5A" w14:textId="77777777" w:rsidR="00866BDF" w:rsidRPr="00866BDF" w:rsidRDefault="00866BDF" w:rsidP="00866BDF">
            <w:pPr>
              <w:jc w:val="left"/>
            </w:pPr>
            <w:r w:rsidRPr="00866BDF">
              <w:t>8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C74AA38" w14:textId="77777777" w:rsidR="00866BDF" w:rsidRPr="00866BDF" w:rsidRDefault="00866BDF" w:rsidP="00866BDF">
            <w:pPr>
              <w:jc w:val="left"/>
            </w:pPr>
            <w:r w:rsidRPr="00866BDF">
              <w:t>8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2B30DF9" w14:textId="77777777" w:rsidR="00866BDF" w:rsidRPr="00866BDF" w:rsidRDefault="00866BDF" w:rsidP="00866BDF">
            <w:pPr>
              <w:jc w:val="left"/>
            </w:pPr>
            <w:r w:rsidRPr="00866BDF">
              <w:t>9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A2BC4F4" w14:textId="77777777" w:rsidR="00866BDF" w:rsidRPr="00866BDF" w:rsidRDefault="00866BDF" w:rsidP="00866BDF">
            <w:pPr>
              <w:jc w:val="left"/>
            </w:pPr>
            <w:r w:rsidRPr="00866BDF">
              <w:t>9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C2F80A9" w14:textId="77777777" w:rsidR="00866BDF" w:rsidRPr="00866BDF" w:rsidRDefault="00866BDF" w:rsidP="00866BDF">
            <w:pPr>
              <w:jc w:val="left"/>
            </w:pPr>
            <w:r w:rsidRPr="00866BDF">
              <w:t>9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56799D3" w14:textId="77777777" w:rsidR="00866BDF" w:rsidRPr="00866BDF" w:rsidRDefault="00866BDF" w:rsidP="00866BDF">
            <w:pPr>
              <w:jc w:val="left"/>
            </w:pPr>
            <w:r w:rsidRPr="00866BDF">
              <w:t>9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28529F7" w14:textId="77777777" w:rsidR="00866BDF" w:rsidRPr="00866BDF" w:rsidRDefault="00866BDF" w:rsidP="00866BDF">
            <w:pPr>
              <w:jc w:val="left"/>
            </w:pPr>
            <w:r w:rsidRPr="00866BDF">
              <w:t>10</w:t>
            </w:r>
          </w:p>
        </w:tc>
      </w:tr>
      <w:tr w:rsidR="00866BDF" w:rsidRPr="00866BDF" w14:paraId="7E458A5E" w14:textId="77777777" w:rsidTr="00C76171">
        <w:trPr>
          <w:trHeight w:val="255"/>
          <w:jc w:val="center"/>
        </w:trPr>
        <w:tc>
          <w:tcPr>
            <w:tcW w:w="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2C95942" w14:textId="77777777" w:rsidR="00866BDF" w:rsidRPr="00866BDF" w:rsidRDefault="00866BDF" w:rsidP="00866BDF">
            <w:pPr>
              <w:jc w:val="left"/>
            </w:pPr>
            <w:r w:rsidRPr="00866BDF">
              <w:t>1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171FC1D" w14:textId="77777777" w:rsidR="00866BDF" w:rsidRPr="00866BDF" w:rsidRDefault="00866BDF" w:rsidP="00866BDF">
            <w:pPr>
              <w:jc w:val="left"/>
            </w:pPr>
            <w:r w:rsidRPr="00866BDF">
              <w:t>1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CE1B4C9" w14:textId="77777777" w:rsidR="00866BDF" w:rsidRPr="00866BDF" w:rsidRDefault="00866BDF" w:rsidP="00866BDF">
            <w:pPr>
              <w:jc w:val="left"/>
            </w:pPr>
            <w:r w:rsidRPr="00866BDF">
              <w:t>1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9E14B1A" w14:textId="77777777" w:rsidR="00866BDF" w:rsidRPr="00866BDF" w:rsidRDefault="00866BDF" w:rsidP="00866BDF">
            <w:pPr>
              <w:jc w:val="left"/>
            </w:pPr>
            <w:r w:rsidRPr="00866BDF">
              <w:t>1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30AF43E" w14:textId="77777777" w:rsidR="00866BDF" w:rsidRPr="00866BDF" w:rsidRDefault="00866BDF" w:rsidP="00866BDF">
            <w:pPr>
              <w:jc w:val="left"/>
            </w:pPr>
            <w:r w:rsidRPr="00866BDF">
              <w:t>1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648D986" w14:textId="77777777" w:rsidR="00866BDF" w:rsidRPr="00866BDF" w:rsidRDefault="00866BDF" w:rsidP="00866BDF">
            <w:pPr>
              <w:jc w:val="left"/>
            </w:pPr>
            <w:r w:rsidRPr="00866BDF">
              <w:t>11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3CDABD8" w14:textId="77777777" w:rsidR="00866BDF" w:rsidRPr="00866BDF" w:rsidRDefault="00866BDF" w:rsidP="00866BDF">
            <w:pPr>
              <w:jc w:val="left"/>
            </w:pPr>
            <w:r w:rsidRPr="00866BDF">
              <w:t>11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4463FDA" w14:textId="77777777" w:rsidR="00866BDF" w:rsidRPr="00866BDF" w:rsidRDefault="00866BDF" w:rsidP="00866BDF">
            <w:pPr>
              <w:jc w:val="left"/>
            </w:pPr>
            <w:r w:rsidRPr="00866BDF">
              <w:t>12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60C8BDA" w14:textId="77777777" w:rsidR="00866BDF" w:rsidRPr="00866BDF" w:rsidRDefault="00866BDF" w:rsidP="00866BDF">
            <w:pPr>
              <w:jc w:val="left"/>
            </w:pPr>
            <w:r w:rsidRPr="00866BDF">
              <w:t>12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A5DF532" w14:textId="77777777" w:rsidR="00866BDF" w:rsidRPr="00866BDF" w:rsidRDefault="00866BDF" w:rsidP="00866BDF">
            <w:pPr>
              <w:jc w:val="left"/>
            </w:pPr>
            <w:r w:rsidRPr="00866BDF">
              <w:t>12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194788D" w14:textId="77777777" w:rsidR="00866BDF" w:rsidRPr="00866BDF" w:rsidRDefault="00866BDF" w:rsidP="00866BDF">
            <w:pPr>
              <w:jc w:val="left"/>
            </w:pPr>
            <w:r w:rsidRPr="00866BDF">
              <w:t>13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7E17697" w14:textId="77777777" w:rsidR="00866BDF" w:rsidRPr="00866BDF" w:rsidRDefault="00866BDF" w:rsidP="00866BDF">
            <w:pPr>
              <w:jc w:val="left"/>
            </w:pPr>
            <w:r w:rsidRPr="00866BDF">
              <w:t>13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F8F4FA2" w14:textId="77777777" w:rsidR="00866BDF" w:rsidRPr="00866BDF" w:rsidRDefault="00866BDF" w:rsidP="00866BDF">
            <w:pPr>
              <w:jc w:val="left"/>
            </w:pPr>
            <w:r w:rsidRPr="00866BDF">
              <w:t>13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7EEA5FD" w14:textId="77777777" w:rsidR="00866BDF" w:rsidRPr="00866BDF" w:rsidRDefault="00866BDF" w:rsidP="00866BDF">
            <w:pPr>
              <w:jc w:val="left"/>
            </w:pPr>
            <w:r w:rsidRPr="00866BDF">
              <w:t>14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9628DDC" w14:textId="77777777" w:rsidR="00866BDF" w:rsidRPr="00866BDF" w:rsidRDefault="00866BDF" w:rsidP="00866BDF">
            <w:pPr>
              <w:jc w:val="left"/>
            </w:pPr>
            <w:r w:rsidRPr="00866BDF">
              <w:t>1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4E91E8C" w14:textId="77777777" w:rsidR="00866BDF" w:rsidRPr="00866BDF" w:rsidRDefault="00866BDF" w:rsidP="00866BDF">
            <w:pPr>
              <w:jc w:val="left"/>
            </w:pPr>
            <w:r w:rsidRPr="00866BDF">
              <w:t>15</w:t>
            </w:r>
          </w:p>
        </w:tc>
      </w:tr>
      <w:tr w:rsidR="00866BDF" w:rsidRPr="00866BDF" w14:paraId="39DCF5E8" w14:textId="77777777" w:rsidTr="00C76171">
        <w:trPr>
          <w:trHeight w:val="255"/>
          <w:jc w:val="center"/>
        </w:trPr>
        <w:tc>
          <w:tcPr>
            <w:tcW w:w="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CDA2A1D" w14:textId="77777777" w:rsidR="00866BDF" w:rsidRPr="00866BDF" w:rsidRDefault="00866BDF" w:rsidP="00866BDF">
            <w:pPr>
              <w:jc w:val="left"/>
            </w:pPr>
            <w:r w:rsidRPr="00866BDF">
              <w:t>17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88E7F03" w14:textId="77777777" w:rsidR="00866BDF" w:rsidRPr="00866BDF" w:rsidRDefault="00866BDF" w:rsidP="00866BDF">
            <w:pPr>
              <w:jc w:val="left"/>
            </w:pPr>
            <w:r w:rsidRPr="00866BDF">
              <w:t>18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DAB862F" w14:textId="77777777" w:rsidR="00866BDF" w:rsidRPr="00866BDF" w:rsidRDefault="00866BDF" w:rsidP="00866BDF">
            <w:pPr>
              <w:jc w:val="left"/>
            </w:pPr>
            <w:r w:rsidRPr="00866BDF">
              <w:t>18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84788B8" w14:textId="77777777" w:rsidR="00866BDF" w:rsidRPr="00866BDF" w:rsidRDefault="00866BDF" w:rsidP="00866BDF">
            <w:pPr>
              <w:jc w:val="left"/>
            </w:pPr>
            <w:r w:rsidRPr="00866BDF">
              <w:t>19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B54FE44" w14:textId="77777777" w:rsidR="00866BDF" w:rsidRPr="00866BDF" w:rsidRDefault="00866BDF" w:rsidP="00866BDF">
            <w:pPr>
              <w:jc w:val="left"/>
            </w:pPr>
            <w:r w:rsidRPr="00866BDF">
              <w:t>2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6AB679F" w14:textId="77777777" w:rsidR="00866BDF" w:rsidRPr="00866BDF" w:rsidRDefault="00866BDF" w:rsidP="00866BDF">
            <w:pPr>
              <w:jc w:val="left"/>
            </w:pPr>
            <w:r w:rsidRPr="00866BDF">
              <w:t>2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8B30E69" w14:textId="77777777" w:rsidR="00866BDF" w:rsidRPr="00866BDF" w:rsidRDefault="00866BDF" w:rsidP="00866BDF">
            <w:pPr>
              <w:jc w:val="left"/>
            </w:pPr>
            <w:r w:rsidRPr="00866BDF">
              <w:t>20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83CAF35" w14:textId="77777777" w:rsidR="00866BDF" w:rsidRPr="00866BDF" w:rsidRDefault="00866BDF" w:rsidP="00866BDF">
            <w:pPr>
              <w:jc w:val="left"/>
            </w:pPr>
            <w:r w:rsidRPr="00866BDF">
              <w:t>21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B1A4EA9" w14:textId="77777777" w:rsidR="00866BDF" w:rsidRPr="00866BDF" w:rsidRDefault="00866BDF" w:rsidP="00866BDF">
            <w:pPr>
              <w:jc w:val="left"/>
            </w:pPr>
            <w:r w:rsidRPr="00866BDF">
              <w:t>21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B486B09" w14:textId="77777777" w:rsidR="00866BDF" w:rsidRPr="00866BDF" w:rsidRDefault="00866BDF" w:rsidP="00866BDF">
            <w:pPr>
              <w:jc w:val="left"/>
            </w:pPr>
            <w:r w:rsidRPr="00866BDF">
              <w:t>22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43EF03D" w14:textId="77777777" w:rsidR="00866BDF" w:rsidRPr="00866BDF" w:rsidRDefault="00866BDF" w:rsidP="00866BDF">
            <w:pPr>
              <w:jc w:val="left"/>
            </w:pPr>
            <w:r w:rsidRPr="00866BDF">
              <w:t>22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D93484D" w14:textId="77777777" w:rsidR="00866BDF" w:rsidRPr="00866BDF" w:rsidRDefault="00866BDF" w:rsidP="00866BDF">
            <w:pPr>
              <w:jc w:val="left"/>
            </w:pPr>
            <w:r w:rsidRPr="00866BDF">
              <w:t>24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6497A6F" w14:textId="77777777" w:rsidR="00866BDF" w:rsidRPr="00866BDF" w:rsidRDefault="00866BDF" w:rsidP="00866BDF">
            <w:pPr>
              <w:jc w:val="left"/>
            </w:pPr>
            <w:r w:rsidRPr="00866BDF">
              <w:t>2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BEA9A3D" w14:textId="77777777" w:rsidR="00866BDF" w:rsidRPr="00866BDF" w:rsidRDefault="00866BDF" w:rsidP="00866BDF">
            <w:pPr>
              <w:jc w:val="left"/>
            </w:pPr>
            <w:r w:rsidRPr="00866BDF">
              <w:t>25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22BEC8E" w14:textId="77777777" w:rsidR="00866BDF" w:rsidRPr="00866BDF" w:rsidRDefault="00866BDF" w:rsidP="00866BDF">
            <w:pPr>
              <w:jc w:val="left"/>
            </w:pPr>
            <w:r w:rsidRPr="00866BDF">
              <w:t>26</w:t>
            </w:r>
          </w:p>
        </w:tc>
        <w:tc>
          <w:tcPr>
            <w:tcW w:w="4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A1EC79E" w14:textId="77777777" w:rsidR="00866BDF" w:rsidRPr="00866BDF" w:rsidRDefault="00866BDF" w:rsidP="00866BDF">
            <w:pPr>
              <w:jc w:val="left"/>
            </w:pPr>
            <w:r w:rsidRPr="00866BDF">
              <w:t>28</w:t>
            </w:r>
          </w:p>
        </w:tc>
      </w:tr>
    </w:tbl>
    <w:p w14:paraId="6CD29946" w14:textId="77777777" w:rsidR="00866BDF" w:rsidRPr="00866BDF" w:rsidRDefault="00866BDF" w:rsidP="00866BDF">
      <w:pPr>
        <w:jc w:val="left"/>
      </w:pPr>
      <w:r w:rsidRPr="00866BDF">
        <w:tab/>
        <w:t>Построить интервальный вариационный ряд распределения, выделив группы с равными интервалами по 5 лет. Сделать выводы.</w:t>
      </w:r>
    </w:p>
    <w:p w14:paraId="664F0405" w14:textId="7E4C3A57" w:rsidR="00C76171" w:rsidRDefault="00C76171"/>
    <w:sectPr w:rsidR="00C76171" w:rsidSect="00AE72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EE55CC" w14:textId="77777777" w:rsidR="00C32109" w:rsidRDefault="00C32109" w:rsidP="008D7813">
      <w:r>
        <w:separator/>
      </w:r>
    </w:p>
  </w:endnote>
  <w:endnote w:type="continuationSeparator" w:id="0">
    <w:p w14:paraId="215ACBB9" w14:textId="77777777" w:rsidR="00C32109" w:rsidRDefault="00C32109" w:rsidP="008D78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0DCA2F" w14:textId="77777777" w:rsidR="00C32109" w:rsidRDefault="00C32109" w:rsidP="008D7813">
      <w:r>
        <w:separator/>
      </w:r>
    </w:p>
  </w:footnote>
  <w:footnote w:type="continuationSeparator" w:id="0">
    <w:p w14:paraId="4E1834A2" w14:textId="77777777" w:rsidR="00C32109" w:rsidRDefault="00C32109" w:rsidP="008D78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C03007"/>
    <w:multiLevelType w:val="multilevel"/>
    <w:tmpl w:val="A4FE0D50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9E83697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A7A15AC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0A94793A"/>
    <w:multiLevelType w:val="hybridMultilevel"/>
    <w:tmpl w:val="CD6C251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B30149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0BF72759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0E4F14D6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7" w15:restartNumberingAfterBreak="0">
    <w:nsid w:val="0E9473BE"/>
    <w:multiLevelType w:val="multilevel"/>
    <w:tmpl w:val="EE06E978"/>
    <w:lvl w:ilvl="0">
      <w:start w:val="5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0E976A52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9" w15:restartNumberingAfterBreak="0">
    <w:nsid w:val="0F253F1E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0C76119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115E75BD"/>
    <w:multiLevelType w:val="hybridMultilevel"/>
    <w:tmpl w:val="90521DF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144D053F"/>
    <w:multiLevelType w:val="multilevel"/>
    <w:tmpl w:val="C6BA4886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1668400D"/>
    <w:multiLevelType w:val="multilevel"/>
    <w:tmpl w:val="3D58DB64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1B4A149B"/>
    <w:multiLevelType w:val="multilevel"/>
    <w:tmpl w:val="84FEA6D2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1B62267B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B7A4531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1DBA2876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1EEC023F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19" w15:restartNumberingAfterBreak="0">
    <w:nsid w:val="20161B8A"/>
    <w:multiLevelType w:val="multilevel"/>
    <w:tmpl w:val="84FEA6D2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205C1720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22D02E41"/>
    <w:multiLevelType w:val="multilevel"/>
    <w:tmpl w:val="A2D40FA4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23842B25"/>
    <w:multiLevelType w:val="multilevel"/>
    <w:tmpl w:val="311C8650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23E7209C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24657C81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25170F1A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261953C2"/>
    <w:multiLevelType w:val="multilevel"/>
    <w:tmpl w:val="E618A4C2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26E5598C"/>
    <w:multiLevelType w:val="multilevel"/>
    <w:tmpl w:val="F14EEAAC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280E5B16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29" w15:restartNumberingAfterBreak="0">
    <w:nsid w:val="286C6BD7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30" w15:restartNumberingAfterBreak="0">
    <w:nsid w:val="2912432F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2C4B63EF"/>
    <w:multiLevelType w:val="multilevel"/>
    <w:tmpl w:val="3594FC22"/>
    <w:lvl w:ilvl="0">
      <w:start w:val="9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2CA276CB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2CF269B1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34" w15:restartNumberingAfterBreak="0">
    <w:nsid w:val="2FC313E5"/>
    <w:multiLevelType w:val="multilevel"/>
    <w:tmpl w:val="F77C071E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305F789F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32022842"/>
    <w:multiLevelType w:val="multilevel"/>
    <w:tmpl w:val="CB74D0CA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33AF7782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349B5752"/>
    <w:multiLevelType w:val="multilevel"/>
    <w:tmpl w:val="A1EA09D4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39" w15:restartNumberingAfterBreak="0">
    <w:nsid w:val="34B530FF"/>
    <w:multiLevelType w:val="multilevel"/>
    <w:tmpl w:val="B8D45558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0" w15:restartNumberingAfterBreak="0">
    <w:nsid w:val="34E04506"/>
    <w:multiLevelType w:val="multilevel"/>
    <w:tmpl w:val="A2841A0A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1" w15:restartNumberingAfterBreak="0">
    <w:nsid w:val="36E074E3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2" w15:restartNumberingAfterBreak="0">
    <w:nsid w:val="3774199E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3" w15:restartNumberingAfterBreak="0">
    <w:nsid w:val="38A552FF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4" w15:restartNumberingAfterBreak="0">
    <w:nsid w:val="392E5AB6"/>
    <w:multiLevelType w:val="multilevel"/>
    <w:tmpl w:val="791EF66E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5" w15:restartNumberingAfterBreak="0">
    <w:nsid w:val="39594484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6" w15:restartNumberingAfterBreak="0">
    <w:nsid w:val="3A811640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7" w15:restartNumberingAfterBreak="0">
    <w:nsid w:val="3D51015A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8" w15:restartNumberingAfterBreak="0">
    <w:nsid w:val="3E213802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9" w15:restartNumberingAfterBreak="0">
    <w:nsid w:val="3E7C5774"/>
    <w:multiLevelType w:val="multilevel"/>
    <w:tmpl w:val="3B0A73A8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0" w15:restartNumberingAfterBreak="0">
    <w:nsid w:val="449D081F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1" w15:restartNumberingAfterBreak="0">
    <w:nsid w:val="46045115"/>
    <w:multiLevelType w:val="multilevel"/>
    <w:tmpl w:val="3850CDE4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2" w15:restartNumberingAfterBreak="0">
    <w:nsid w:val="46BA13F7"/>
    <w:multiLevelType w:val="multilevel"/>
    <w:tmpl w:val="ACFA6134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3" w15:restartNumberingAfterBreak="0">
    <w:nsid w:val="47F2432D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54" w15:restartNumberingAfterBreak="0">
    <w:nsid w:val="48D554B8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55" w15:restartNumberingAfterBreak="0">
    <w:nsid w:val="494F263D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6" w15:restartNumberingAfterBreak="0">
    <w:nsid w:val="4CA93E59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57" w15:restartNumberingAfterBreak="0">
    <w:nsid w:val="4D976A27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8" w15:restartNumberingAfterBreak="0">
    <w:nsid w:val="4DCB2ECD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9" w15:restartNumberingAfterBreak="0">
    <w:nsid w:val="4E37626F"/>
    <w:multiLevelType w:val="multilevel"/>
    <w:tmpl w:val="71567E60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0" w15:restartNumberingAfterBreak="0">
    <w:nsid w:val="4F5534AF"/>
    <w:multiLevelType w:val="multilevel"/>
    <w:tmpl w:val="1F6A8FD6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1" w15:restartNumberingAfterBreak="0">
    <w:nsid w:val="50405BB5"/>
    <w:multiLevelType w:val="multilevel"/>
    <w:tmpl w:val="C6BA4886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2" w15:restartNumberingAfterBreak="0">
    <w:nsid w:val="505E6105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3" w15:restartNumberingAfterBreak="0">
    <w:nsid w:val="520B315B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64" w15:restartNumberingAfterBreak="0">
    <w:nsid w:val="52A26513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5" w15:restartNumberingAfterBreak="0">
    <w:nsid w:val="541F7E64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6" w15:restartNumberingAfterBreak="0">
    <w:nsid w:val="54325A76"/>
    <w:multiLevelType w:val="multilevel"/>
    <w:tmpl w:val="E2243160"/>
    <w:lvl w:ilvl="0">
      <w:start w:val="4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67" w15:restartNumberingAfterBreak="0">
    <w:nsid w:val="55184EA9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68" w15:restartNumberingAfterBreak="0">
    <w:nsid w:val="56CF1E29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9" w15:restartNumberingAfterBreak="0">
    <w:nsid w:val="5A232F4C"/>
    <w:multiLevelType w:val="multilevel"/>
    <w:tmpl w:val="9ED2626E"/>
    <w:lvl w:ilvl="0">
      <w:start w:val="1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0" w15:restartNumberingAfterBreak="0">
    <w:nsid w:val="5ACE4FD5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1" w15:restartNumberingAfterBreak="0">
    <w:nsid w:val="5C127537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2" w15:restartNumberingAfterBreak="0">
    <w:nsid w:val="5D5A7F4E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3" w15:restartNumberingAfterBreak="0">
    <w:nsid w:val="5D7478A6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4" w15:restartNumberingAfterBreak="0">
    <w:nsid w:val="5EE411F2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5" w15:restartNumberingAfterBreak="0">
    <w:nsid w:val="60235E41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6" w15:restartNumberingAfterBreak="0">
    <w:nsid w:val="60543F3F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77" w15:restartNumberingAfterBreak="0">
    <w:nsid w:val="6193075A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8" w15:restartNumberingAfterBreak="0">
    <w:nsid w:val="62E361AA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79" w15:restartNumberingAfterBreak="0">
    <w:nsid w:val="636C6934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0" w15:restartNumberingAfterBreak="0">
    <w:nsid w:val="638829D8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1" w15:restartNumberingAfterBreak="0">
    <w:nsid w:val="69386951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82" w15:restartNumberingAfterBreak="0">
    <w:nsid w:val="6A505F1D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3" w15:restartNumberingAfterBreak="0">
    <w:nsid w:val="6BE46942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84" w15:restartNumberingAfterBreak="0">
    <w:nsid w:val="6CC76B0D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5" w15:restartNumberingAfterBreak="0">
    <w:nsid w:val="6F4A2992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6" w15:restartNumberingAfterBreak="0">
    <w:nsid w:val="70037BF3"/>
    <w:multiLevelType w:val="hybridMultilevel"/>
    <w:tmpl w:val="CD6C251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7" w15:restartNumberingAfterBreak="0">
    <w:nsid w:val="723231FA"/>
    <w:multiLevelType w:val="hybridMultilevel"/>
    <w:tmpl w:val="2366613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8" w15:restartNumberingAfterBreak="0">
    <w:nsid w:val="72852EA7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9" w15:restartNumberingAfterBreak="0">
    <w:nsid w:val="72E75DDF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0" w15:restartNumberingAfterBreak="0">
    <w:nsid w:val="74650AE6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1" w15:restartNumberingAfterBreak="0">
    <w:nsid w:val="778B67FB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2" w15:restartNumberingAfterBreak="0">
    <w:nsid w:val="77B64A05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3" w15:restartNumberingAfterBreak="0">
    <w:nsid w:val="796F7240"/>
    <w:multiLevelType w:val="multilevel"/>
    <w:tmpl w:val="810E7FC8"/>
    <w:lvl w:ilvl="0">
      <w:start w:val="9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rFonts w:hint="default"/>
        <w:i w:val="0"/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94" w15:restartNumberingAfterBreak="0">
    <w:nsid w:val="7A902899"/>
    <w:multiLevelType w:val="multilevel"/>
    <w:tmpl w:val="01C65BA4"/>
    <w:lvl w:ilvl="0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985"/>
        </w:tabs>
        <w:ind w:left="1702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6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86"/>
  </w:num>
  <w:num w:numId="2">
    <w:abstractNumId w:val="8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4"/>
  </w:num>
  <w:num w:numId="7">
    <w:abstractNumId w:val="19"/>
  </w:num>
  <w:num w:numId="8">
    <w:abstractNumId w:val="81"/>
  </w:num>
  <w:num w:numId="9">
    <w:abstractNumId w:val="79"/>
  </w:num>
  <w:num w:numId="10">
    <w:abstractNumId w:val="14"/>
  </w:num>
  <w:num w:numId="11">
    <w:abstractNumId w:val="31"/>
  </w:num>
  <w:num w:numId="12">
    <w:abstractNumId w:val="12"/>
  </w:num>
  <w:num w:numId="13">
    <w:abstractNumId w:val="61"/>
  </w:num>
  <w:num w:numId="14">
    <w:abstractNumId w:val="24"/>
  </w:num>
  <w:num w:numId="15">
    <w:abstractNumId w:val="91"/>
  </w:num>
  <w:num w:numId="16">
    <w:abstractNumId w:val="68"/>
  </w:num>
  <w:num w:numId="17">
    <w:abstractNumId w:val="60"/>
  </w:num>
  <w:num w:numId="18">
    <w:abstractNumId w:val="9"/>
  </w:num>
  <w:num w:numId="19">
    <w:abstractNumId w:val="32"/>
  </w:num>
  <w:num w:numId="20">
    <w:abstractNumId w:val="84"/>
  </w:num>
  <w:num w:numId="21">
    <w:abstractNumId w:val="33"/>
  </w:num>
  <w:num w:numId="22">
    <w:abstractNumId w:val="69"/>
  </w:num>
  <w:num w:numId="23">
    <w:abstractNumId w:val="94"/>
  </w:num>
  <w:num w:numId="24">
    <w:abstractNumId w:val="64"/>
  </w:num>
  <w:num w:numId="25">
    <w:abstractNumId w:val="89"/>
  </w:num>
  <w:num w:numId="26">
    <w:abstractNumId w:val="83"/>
  </w:num>
  <w:num w:numId="27">
    <w:abstractNumId w:val="39"/>
  </w:num>
  <w:num w:numId="28">
    <w:abstractNumId w:val="62"/>
  </w:num>
  <w:num w:numId="29">
    <w:abstractNumId w:val="46"/>
  </w:num>
  <w:num w:numId="30">
    <w:abstractNumId w:val="77"/>
  </w:num>
  <w:num w:numId="31">
    <w:abstractNumId w:val="29"/>
  </w:num>
  <w:num w:numId="32">
    <w:abstractNumId w:val="13"/>
  </w:num>
  <w:num w:numId="33">
    <w:abstractNumId w:val="58"/>
  </w:num>
  <w:num w:numId="34">
    <w:abstractNumId w:val="42"/>
  </w:num>
  <w:num w:numId="35">
    <w:abstractNumId w:val="57"/>
  </w:num>
  <w:num w:numId="36">
    <w:abstractNumId w:val="78"/>
  </w:num>
  <w:num w:numId="37">
    <w:abstractNumId w:val="27"/>
  </w:num>
  <w:num w:numId="38">
    <w:abstractNumId w:val="15"/>
  </w:num>
  <w:num w:numId="39">
    <w:abstractNumId w:val="70"/>
  </w:num>
  <w:num w:numId="40">
    <w:abstractNumId w:val="67"/>
  </w:num>
  <w:num w:numId="41">
    <w:abstractNumId w:val="44"/>
  </w:num>
  <w:num w:numId="42">
    <w:abstractNumId w:val="20"/>
  </w:num>
  <w:num w:numId="43">
    <w:abstractNumId w:val="63"/>
  </w:num>
  <w:num w:numId="44">
    <w:abstractNumId w:val="40"/>
  </w:num>
  <w:num w:numId="45">
    <w:abstractNumId w:val="75"/>
  </w:num>
  <w:num w:numId="46">
    <w:abstractNumId w:val="30"/>
  </w:num>
  <w:num w:numId="47">
    <w:abstractNumId w:val="35"/>
  </w:num>
  <w:num w:numId="48">
    <w:abstractNumId w:val="53"/>
  </w:num>
  <w:num w:numId="49">
    <w:abstractNumId w:val="34"/>
  </w:num>
  <w:num w:numId="50">
    <w:abstractNumId w:val="48"/>
  </w:num>
  <w:num w:numId="51">
    <w:abstractNumId w:val="23"/>
  </w:num>
  <w:num w:numId="52">
    <w:abstractNumId w:val="50"/>
  </w:num>
  <w:num w:numId="53">
    <w:abstractNumId w:val="51"/>
  </w:num>
  <w:num w:numId="54">
    <w:abstractNumId w:val="76"/>
  </w:num>
  <w:num w:numId="55">
    <w:abstractNumId w:val="88"/>
  </w:num>
  <w:num w:numId="56">
    <w:abstractNumId w:val="93"/>
  </w:num>
  <w:num w:numId="57">
    <w:abstractNumId w:val="55"/>
  </w:num>
  <w:num w:numId="58">
    <w:abstractNumId w:val="0"/>
  </w:num>
  <w:num w:numId="59">
    <w:abstractNumId w:val="45"/>
  </w:num>
  <w:num w:numId="60">
    <w:abstractNumId w:val="72"/>
  </w:num>
  <w:num w:numId="61">
    <w:abstractNumId w:val="28"/>
  </w:num>
  <w:num w:numId="62">
    <w:abstractNumId w:val="25"/>
  </w:num>
  <w:num w:numId="63">
    <w:abstractNumId w:val="2"/>
  </w:num>
  <w:num w:numId="64">
    <w:abstractNumId w:val="26"/>
  </w:num>
  <w:num w:numId="65">
    <w:abstractNumId w:val="73"/>
  </w:num>
  <w:num w:numId="66">
    <w:abstractNumId w:val="56"/>
  </w:num>
  <w:num w:numId="67">
    <w:abstractNumId w:val="36"/>
  </w:num>
  <w:num w:numId="68">
    <w:abstractNumId w:val="41"/>
  </w:num>
  <w:num w:numId="69">
    <w:abstractNumId w:val="92"/>
  </w:num>
  <w:num w:numId="70">
    <w:abstractNumId w:val="43"/>
  </w:num>
  <w:num w:numId="71">
    <w:abstractNumId w:val="54"/>
  </w:num>
  <w:num w:numId="72">
    <w:abstractNumId w:val="22"/>
  </w:num>
  <w:num w:numId="73">
    <w:abstractNumId w:val="71"/>
  </w:num>
  <w:num w:numId="74">
    <w:abstractNumId w:val="10"/>
  </w:num>
  <w:num w:numId="75">
    <w:abstractNumId w:val="16"/>
  </w:num>
  <w:num w:numId="76">
    <w:abstractNumId w:val="18"/>
  </w:num>
  <w:num w:numId="77">
    <w:abstractNumId w:val="65"/>
  </w:num>
  <w:num w:numId="78">
    <w:abstractNumId w:val="1"/>
  </w:num>
  <w:num w:numId="79">
    <w:abstractNumId w:val="21"/>
  </w:num>
  <w:num w:numId="80">
    <w:abstractNumId w:val="85"/>
  </w:num>
  <w:num w:numId="81">
    <w:abstractNumId w:val="47"/>
  </w:num>
  <w:num w:numId="82">
    <w:abstractNumId w:val="80"/>
  </w:num>
  <w:num w:numId="83">
    <w:abstractNumId w:val="66"/>
  </w:num>
  <w:num w:numId="84">
    <w:abstractNumId w:val="7"/>
  </w:num>
  <w:num w:numId="85">
    <w:abstractNumId w:val="17"/>
  </w:num>
  <w:num w:numId="86">
    <w:abstractNumId w:val="38"/>
  </w:num>
  <w:num w:numId="87">
    <w:abstractNumId w:val="49"/>
  </w:num>
  <w:num w:numId="88">
    <w:abstractNumId w:val="4"/>
  </w:num>
  <w:num w:numId="89">
    <w:abstractNumId w:val="6"/>
  </w:num>
  <w:num w:numId="90">
    <w:abstractNumId w:val="52"/>
  </w:num>
  <w:num w:numId="91">
    <w:abstractNumId w:val="90"/>
  </w:num>
  <w:num w:numId="92">
    <w:abstractNumId w:val="82"/>
  </w:num>
  <w:num w:numId="93">
    <w:abstractNumId w:val="8"/>
  </w:num>
  <w:num w:numId="94">
    <w:abstractNumId w:val="59"/>
  </w:num>
  <w:num w:numId="95">
    <w:abstractNumId w:val="5"/>
  </w:num>
  <w:num w:numId="96">
    <w:abstractNumId w:val="37"/>
  </w:num>
  <w:numIdMacAtCleanup w:val="9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3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C2DA8"/>
    <w:rsid w:val="00090AEB"/>
    <w:rsid w:val="000C23D9"/>
    <w:rsid w:val="000D1321"/>
    <w:rsid w:val="00196F83"/>
    <w:rsid w:val="001A6D96"/>
    <w:rsid w:val="00245982"/>
    <w:rsid w:val="00262B44"/>
    <w:rsid w:val="002E1138"/>
    <w:rsid w:val="00461E8E"/>
    <w:rsid w:val="00484E73"/>
    <w:rsid w:val="004C4ED2"/>
    <w:rsid w:val="0050453C"/>
    <w:rsid w:val="00557009"/>
    <w:rsid w:val="0057112D"/>
    <w:rsid w:val="00577070"/>
    <w:rsid w:val="006142AB"/>
    <w:rsid w:val="00643B4C"/>
    <w:rsid w:val="006E7187"/>
    <w:rsid w:val="007045E3"/>
    <w:rsid w:val="00771ACC"/>
    <w:rsid w:val="00794998"/>
    <w:rsid w:val="00830BDE"/>
    <w:rsid w:val="00866BDF"/>
    <w:rsid w:val="008D7813"/>
    <w:rsid w:val="008F0B47"/>
    <w:rsid w:val="008F205C"/>
    <w:rsid w:val="00934162"/>
    <w:rsid w:val="00936680"/>
    <w:rsid w:val="00947094"/>
    <w:rsid w:val="00964ED9"/>
    <w:rsid w:val="009C474E"/>
    <w:rsid w:val="00A40385"/>
    <w:rsid w:val="00A65BDA"/>
    <w:rsid w:val="00A84B08"/>
    <w:rsid w:val="00AE11F3"/>
    <w:rsid w:val="00AE7241"/>
    <w:rsid w:val="00B203AB"/>
    <w:rsid w:val="00B36090"/>
    <w:rsid w:val="00BF22E9"/>
    <w:rsid w:val="00C32109"/>
    <w:rsid w:val="00C349BF"/>
    <w:rsid w:val="00C356E1"/>
    <w:rsid w:val="00C76171"/>
    <w:rsid w:val="00CC2DA8"/>
    <w:rsid w:val="00D57C3E"/>
    <w:rsid w:val="00E61501"/>
    <w:rsid w:val="00EE6A37"/>
    <w:rsid w:val="00EF168A"/>
    <w:rsid w:val="00F15E22"/>
    <w:rsid w:val="00F512D6"/>
    <w:rsid w:val="00FA234A"/>
    <w:rsid w:val="00FB07A1"/>
    <w:rsid w:val="00FD6FE0"/>
    <w:rsid w:val="00FE58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41FC5898"/>
  <w15:docId w15:val="{698A4FFB-0F34-44B3-B553-AF81C19AE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724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84B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934162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8D7813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8D7813"/>
  </w:style>
  <w:style w:type="paragraph" w:styleId="a7">
    <w:name w:val="footer"/>
    <w:basedOn w:val="a"/>
    <w:link w:val="a8"/>
    <w:uiPriority w:val="99"/>
    <w:unhideWhenUsed/>
    <w:rsid w:val="008D7813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8D7813"/>
  </w:style>
  <w:style w:type="paragraph" w:styleId="3">
    <w:name w:val="Body Text 3"/>
    <w:basedOn w:val="a"/>
    <w:link w:val="30"/>
    <w:rsid w:val="00196F83"/>
    <w:rPr>
      <w:rFonts w:eastAsia="Times New Roman"/>
      <w:b/>
      <w:sz w:val="22"/>
      <w:szCs w:val="20"/>
      <w:lang w:eastAsia="ru-RU"/>
    </w:rPr>
  </w:style>
  <w:style w:type="character" w:customStyle="1" w:styleId="30">
    <w:name w:val="Основной текст 3 Знак"/>
    <w:basedOn w:val="a0"/>
    <w:link w:val="3"/>
    <w:rsid w:val="00196F83"/>
    <w:rPr>
      <w:rFonts w:eastAsia="Times New Roman"/>
      <w:b/>
      <w:sz w:val="22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C349BF"/>
    <w:rPr>
      <w:rFonts w:ascii="Arial" w:hAnsi="Arial" w:cs="Arial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C349BF"/>
    <w:rPr>
      <w:rFonts w:ascii="Arial" w:hAnsi="Arial" w:cs="Arial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22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0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8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37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5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66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14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8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32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44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37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6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34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1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01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4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95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0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06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7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69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35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1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4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49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3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4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5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5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1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7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9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9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95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04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9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9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6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30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1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9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93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93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2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06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3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15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94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6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2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83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17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84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1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02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9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7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13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4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7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9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6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7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10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4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2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6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8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91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50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7</TotalTime>
  <Pages>1</Pages>
  <Words>455</Words>
  <Characters>2594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Юрий</cp:lastModifiedBy>
  <cp:revision>22</cp:revision>
  <cp:lastPrinted>2015-03-27T11:02:00Z</cp:lastPrinted>
  <dcterms:created xsi:type="dcterms:W3CDTF">2013-10-07T18:27:00Z</dcterms:created>
  <dcterms:modified xsi:type="dcterms:W3CDTF">2022-01-12T09:43:00Z</dcterms:modified>
</cp:coreProperties>
</file>